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7527A9" w:rsidRDefault="00522FA2" w:rsidP="007527A9">
      <w:pPr>
        <w:pStyle w:val="Heading1"/>
      </w:pPr>
      <w:r w:rsidRPr="007527A9">
        <w:t>2016 Mathematics Standards of Learning</w:t>
      </w:r>
    </w:p>
    <w:p w:rsidR="00522FA2" w:rsidRPr="007527A9" w:rsidRDefault="00522FA2" w:rsidP="007527A9">
      <w:pPr>
        <w:pStyle w:val="Heading1"/>
      </w:pPr>
      <w:r w:rsidRPr="007527A9">
        <w:t>Algebra Readiness Formative Assessment</w:t>
      </w:r>
    </w:p>
    <w:p w:rsidR="00B25A54" w:rsidRPr="007527A9" w:rsidRDefault="00F0446A" w:rsidP="007527A9">
      <w:pPr>
        <w:pStyle w:val="Heading2"/>
      </w:pPr>
      <w:r>
        <w:t>7</w:t>
      </w:r>
      <w:bookmarkStart w:id="0" w:name="_GoBack"/>
      <w:bookmarkEnd w:id="0"/>
      <w:r w:rsidR="00AA5979" w:rsidRPr="007527A9">
        <w:t>.12</w:t>
      </w:r>
    </w:p>
    <w:p w:rsidR="00522FA2" w:rsidRPr="00511C98" w:rsidRDefault="00522FA2" w:rsidP="00522FA2">
      <w:pPr>
        <w:rPr>
          <w:rFonts w:ascii="Times New Roman" w:hAnsi="Times New Roman" w:cs="Times New Roman"/>
          <w:sz w:val="24"/>
        </w:rPr>
      </w:pPr>
    </w:p>
    <w:p w:rsidR="00522FA2" w:rsidRDefault="00511C98" w:rsidP="00511C9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Patti wants to solve for </w:t>
      </w:r>
      <w:r>
        <w:rPr>
          <w:rFonts w:ascii="Times New Roman" w:hAnsi="Times New Roman" w:cs="Times New Roman"/>
          <w:i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in the equation.</w:t>
      </w:r>
    </w:p>
    <w:p w:rsidR="00CA4773" w:rsidRDefault="00CA4773" w:rsidP="00CA4773">
      <w:pPr>
        <w:pStyle w:val="ListParagraph"/>
        <w:ind w:left="1440" w:firstLine="720"/>
        <w:rPr>
          <w:rFonts w:ascii="Times New Roman" w:hAnsi="Times New Roman" w:cs="Times New Roman"/>
          <w:sz w:val="24"/>
        </w:rPr>
      </w:pPr>
      <w:r w:rsidRPr="00CA4773">
        <w:rPr>
          <w:rFonts w:ascii="Times New Roman" w:hAnsi="Times New Roman" w:cs="Times New Roman"/>
          <w:position w:val="-24"/>
          <w:sz w:val="24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0.75pt" o:ole="">
            <v:imagedata r:id="rId7" o:title=""/>
          </v:shape>
          <o:OLEObject Type="Embed" ProgID="Equation.DSMT4" ShapeID="_x0000_i1025" DrawAspect="Content" ObjectID="_1601728274" r:id="rId8"/>
        </w:object>
      </w:r>
    </w:p>
    <w:p w:rsidR="00511C98" w:rsidRDefault="00511C98" w:rsidP="00511C98">
      <w:pPr>
        <w:pStyle w:val="ListParagrap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at steps should she take </w:t>
      </w:r>
      <w:r w:rsidR="00CA4773">
        <w:rPr>
          <w:rFonts w:ascii="Times New Roman" w:hAnsi="Times New Roman" w:cs="Times New Roman"/>
          <w:sz w:val="24"/>
        </w:rPr>
        <w:t>to solve the equation for x?</w:t>
      </w:r>
    </w:p>
    <w:p w:rsidR="00CA4773" w:rsidRDefault="00CA4773" w:rsidP="00511C98">
      <w:pPr>
        <w:pStyle w:val="ListParagraph"/>
        <w:rPr>
          <w:rFonts w:ascii="Times New Roman" w:hAnsi="Times New Roman" w:cs="Times New Roman"/>
          <w:sz w:val="24"/>
        </w:rPr>
      </w:pPr>
    </w:p>
    <w:p w:rsidR="00CA4773" w:rsidRDefault="00CA4773" w:rsidP="00511C98">
      <w:pPr>
        <w:pStyle w:val="ListParagraph"/>
        <w:rPr>
          <w:rFonts w:ascii="Times New Roman" w:hAnsi="Times New Roman" w:cs="Times New Roman"/>
          <w:sz w:val="24"/>
        </w:rPr>
      </w:pPr>
    </w:p>
    <w:p w:rsidR="00675033" w:rsidRDefault="00675033" w:rsidP="00A037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ook at the following algebraic expression.</w:t>
      </w:r>
    </w:p>
    <w:p w:rsidR="00675033" w:rsidRDefault="00675033" w:rsidP="0067503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75033" w:rsidRDefault="00675033" w:rsidP="00675033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 w:rsidRPr="00675033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26" type="#_x0000_t75" style="width:30.75pt;height:14.25pt" o:ole="">
            <v:imagedata r:id="rId9" o:title=""/>
          </v:shape>
          <o:OLEObject Type="Embed" ProgID="Equation.DSMT4" ShapeID="_x0000_i1026" DrawAspect="Content" ObjectID="_1601728275" r:id="rId10"/>
        </w:object>
      </w:r>
    </w:p>
    <w:p w:rsidR="00675033" w:rsidRDefault="00675033" w:rsidP="00675033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:rsidR="00675033" w:rsidRDefault="00675033" w:rsidP="00675033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at least two different verbal expressions that represent the given algebraic expression.</w:t>
      </w:r>
    </w:p>
    <w:p w:rsidR="00675033" w:rsidRDefault="00675033" w:rsidP="0067503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75033" w:rsidRDefault="00675033" w:rsidP="0067503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03746" w:rsidRPr="00A03746" w:rsidRDefault="00A03746" w:rsidP="00A037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A03746">
        <w:rPr>
          <w:rFonts w:ascii="Times New Roman" w:hAnsi="Times New Roman" w:cs="Times New Roman"/>
          <w:sz w:val="24"/>
          <w:szCs w:val="24"/>
        </w:rPr>
        <w:t>Using the given key and equation mat, represent and solve the following linear equation algebraically.  Then, confirm your solution.</w:t>
      </w:r>
    </w:p>
    <w:p w:rsidR="00A03746" w:rsidRPr="00A03746" w:rsidRDefault="00A03746" w:rsidP="00A0374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03746" w:rsidRPr="00A03746" w:rsidRDefault="00A03746" w:rsidP="00A03746">
      <w:pPr>
        <w:pStyle w:val="ListParagraph"/>
        <w:ind w:left="4320" w:firstLine="720"/>
        <w:rPr>
          <w:rFonts w:ascii="Times New Roman" w:hAnsi="Times New Roman" w:cs="Times New Roman"/>
          <w:sz w:val="24"/>
          <w:szCs w:val="24"/>
        </w:rPr>
      </w:pPr>
      <w:r w:rsidRPr="00A03746">
        <w:rPr>
          <w:rFonts w:ascii="Times New Roman" w:hAnsi="Times New Roman" w:cs="Times New Roman"/>
          <w:sz w:val="24"/>
          <w:szCs w:val="24"/>
        </w:rPr>
        <w:t>10 = 4 – 3x</w:t>
      </w:r>
    </w:p>
    <w:p w:rsidR="00A03746" w:rsidRPr="00A03746" w:rsidRDefault="007527A9" w:rsidP="00A03746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333375</wp:posOffset>
            </wp:positionH>
            <wp:positionV relativeFrom="paragraph">
              <wp:posOffset>303530</wp:posOffset>
            </wp:positionV>
            <wp:extent cx="1571625" cy="1495425"/>
            <wp:effectExtent l="0" t="0" r="9525" b="9525"/>
            <wp:wrapTight wrapText="bothSides">
              <wp:wrapPolygon edited="0">
                <wp:start x="0" y="0"/>
                <wp:lineTo x="0" y="21462"/>
                <wp:lineTo x="21469" y="21462"/>
                <wp:lineTo x="21469" y="0"/>
                <wp:lineTo x="0" y="0"/>
              </wp:wrapPolygon>
            </wp:wrapTight>
            <wp:docPr id="1" name="Picture 1" descr="Key to Algebra Tile values, x, -x, 1, and 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3746" w:rsidRPr="00A03746">
        <w:rPr>
          <w:rFonts w:ascii="Times New Roman" w:hAnsi="Times New Roman" w:cs="Times New Roman"/>
          <w:sz w:val="24"/>
          <w:szCs w:val="24"/>
        </w:rPr>
        <w:t xml:space="preserve">   </w:t>
      </w:r>
      <w:r w:rsidR="00A03746">
        <w:rPr>
          <w:noProof/>
        </w:rPr>
        <w:drawing>
          <wp:anchor distT="0" distB="0" distL="114300" distR="114300" simplePos="0" relativeHeight="251664384" behindDoc="0" locked="0" layoutInCell="1" allowOverlap="1" wp14:anchorId="79C36F59" wp14:editId="59939A19">
            <wp:simplePos x="0" y="0"/>
            <wp:positionH relativeFrom="column">
              <wp:posOffset>1438275</wp:posOffset>
            </wp:positionH>
            <wp:positionV relativeFrom="paragraph">
              <wp:posOffset>229235</wp:posOffset>
            </wp:positionV>
            <wp:extent cx="4943475" cy="3316605"/>
            <wp:effectExtent l="0" t="0" r="9525" b="0"/>
            <wp:wrapThrough wrapText="bothSides">
              <wp:wrapPolygon edited="0">
                <wp:start x="0" y="0"/>
                <wp:lineTo x="0" y="21464"/>
                <wp:lineTo x="21558" y="21464"/>
                <wp:lineTo x="21558" y="0"/>
                <wp:lineTo x="0" y="0"/>
              </wp:wrapPolygon>
            </wp:wrapThrough>
            <wp:docPr id="13" name="Picture 13" descr="Equation 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3316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</w:r>
      <w:r w:rsidR="00A258B1">
        <w:rPr>
          <w:rFonts w:ascii="Times New Roman" w:hAnsi="Times New Roman" w:cs="Times New Roman"/>
          <w:sz w:val="24"/>
          <w:szCs w:val="24"/>
        </w:rPr>
        <w:t>Key:</w:t>
      </w:r>
      <w:r w:rsidR="00A258B1">
        <w:rPr>
          <w:rFonts w:ascii="Times New Roman" w:hAnsi="Times New Roman" w:cs="Times New Roman"/>
          <w:sz w:val="24"/>
          <w:szCs w:val="24"/>
        </w:rPr>
        <w:tab/>
      </w:r>
      <w:r w:rsidR="00A258B1">
        <w:rPr>
          <w:rFonts w:ascii="Times New Roman" w:hAnsi="Times New Roman" w:cs="Times New Roman"/>
          <w:sz w:val="24"/>
          <w:szCs w:val="24"/>
        </w:rPr>
        <w:tab/>
      </w:r>
      <w:r w:rsidR="00A258B1">
        <w:rPr>
          <w:rFonts w:ascii="Times New Roman" w:hAnsi="Times New Roman" w:cs="Times New Roman"/>
          <w:sz w:val="24"/>
          <w:szCs w:val="24"/>
        </w:rPr>
        <w:tab/>
      </w:r>
      <w:r w:rsidR="00A258B1">
        <w:rPr>
          <w:rFonts w:ascii="Times New Roman" w:hAnsi="Times New Roman" w:cs="Times New Roman"/>
          <w:sz w:val="24"/>
          <w:szCs w:val="24"/>
        </w:rPr>
        <w:tab/>
      </w:r>
      <w:r w:rsidR="00A258B1">
        <w:rPr>
          <w:rFonts w:ascii="Times New Roman" w:hAnsi="Times New Roman" w:cs="Times New Roman"/>
          <w:sz w:val="24"/>
          <w:szCs w:val="24"/>
        </w:rPr>
        <w:tab/>
      </w:r>
      <w:r w:rsidR="00A258B1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A03746" w:rsidRPr="00A03746">
        <w:rPr>
          <w:rFonts w:ascii="Times New Roman" w:hAnsi="Times New Roman" w:cs="Times New Roman"/>
          <w:sz w:val="24"/>
          <w:szCs w:val="24"/>
        </w:rPr>
        <w:t>Equation Mat</w:t>
      </w:r>
    </w:p>
    <w:p w:rsidR="00A03746" w:rsidRPr="00A03746" w:rsidRDefault="00A03746" w:rsidP="00A03746">
      <w:pPr>
        <w:rPr>
          <w:rFonts w:ascii="Times New Roman" w:hAnsi="Times New Roman" w:cs="Times New Roman"/>
          <w:sz w:val="24"/>
          <w:szCs w:val="24"/>
        </w:rPr>
      </w:pPr>
      <w:r w:rsidRPr="00A03746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A03746" w:rsidRPr="00A03746" w:rsidRDefault="00A03746" w:rsidP="00A03746">
      <w:pPr>
        <w:rPr>
          <w:rFonts w:ascii="Times New Roman" w:hAnsi="Times New Roman" w:cs="Times New Roman"/>
          <w:sz w:val="24"/>
          <w:szCs w:val="24"/>
        </w:rPr>
      </w:pPr>
    </w:p>
    <w:p w:rsidR="00A03746" w:rsidRPr="00A03746" w:rsidRDefault="00A03746" w:rsidP="00A03746">
      <w:pPr>
        <w:rPr>
          <w:rFonts w:ascii="Times New Roman" w:hAnsi="Times New Roman" w:cs="Times New Roman"/>
          <w:sz w:val="24"/>
          <w:szCs w:val="24"/>
        </w:rPr>
      </w:pPr>
    </w:p>
    <w:p w:rsidR="00A03746" w:rsidRPr="00A03746" w:rsidRDefault="00A03746" w:rsidP="00A03746">
      <w:pPr>
        <w:rPr>
          <w:rFonts w:ascii="Times New Roman" w:hAnsi="Times New Roman" w:cs="Times New Roman"/>
          <w:sz w:val="24"/>
          <w:szCs w:val="24"/>
        </w:rPr>
      </w:pPr>
    </w:p>
    <w:p w:rsidR="00A03746" w:rsidRPr="00A03746" w:rsidRDefault="00A03746" w:rsidP="00A03746">
      <w:pPr>
        <w:rPr>
          <w:rFonts w:ascii="Times New Roman" w:hAnsi="Times New Roman" w:cs="Times New Roman"/>
          <w:sz w:val="24"/>
          <w:szCs w:val="24"/>
        </w:rPr>
      </w:pPr>
    </w:p>
    <w:p w:rsidR="00A03746" w:rsidRPr="00A03746" w:rsidRDefault="00A03746" w:rsidP="00A03746">
      <w:pPr>
        <w:rPr>
          <w:rFonts w:ascii="Times New Roman" w:hAnsi="Times New Roman" w:cs="Times New Roman"/>
          <w:sz w:val="24"/>
          <w:szCs w:val="24"/>
        </w:rPr>
      </w:pPr>
    </w:p>
    <w:p w:rsidR="00A03746" w:rsidRPr="00A03746" w:rsidRDefault="00A03746" w:rsidP="00A03746">
      <w:pPr>
        <w:rPr>
          <w:rFonts w:ascii="Times New Roman" w:hAnsi="Times New Roman" w:cs="Times New Roman"/>
          <w:sz w:val="24"/>
          <w:szCs w:val="24"/>
        </w:rPr>
      </w:pPr>
    </w:p>
    <w:p w:rsidR="00A03746" w:rsidRPr="00A03746" w:rsidRDefault="00A03746" w:rsidP="00A03746">
      <w:pPr>
        <w:rPr>
          <w:rFonts w:ascii="Times New Roman" w:hAnsi="Times New Roman" w:cs="Times New Roman"/>
          <w:sz w:val="24"/>
          <w:szCs w:val="24"/>
        </w:rPr>
      </w:pPr>
    </w:p>
    <w:p w:rsidR="00A03746" w:rsidRPr="00A03746" w:rsidRDefault="00A03746" w:rsidP="00A03746">
      <w:pPr>
        <w:rPr>
          <w:rFonts w:ascii="Times New Roman" w:hAnsi="Times New Roman" w:cs="Times New Roman"/>
          <w:sz w:val="24"/>
          <w:szCs w:val="24"/>
        </w:rPr>
      </w:pPr>
    </w:p>
    <w:p w:rsidR="00A03746" w:rsidRPr="00A03746" w:rsidRDefault="00A03746" w:rsidP="00A03746">
      <w:pPr>
        <w:rPr>
          <w:rFonts w:ascii="Times New Roman" w:hAnsi="Times New Roman" w:cs="Times New Roman"/>
          <w:sz w:val="24"/>
          <w:szCs w:val="24"/>
        </w:rPr>
      </w:pPr>
    </w:p>
    <w:p w:rsidR="00511C98" w:rsidRDefault="00CA4773" w:rsidP="00511C9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hat is the solution to</w:t>
      </w:r>
    </w:p>
    <w:p w:rsidR="00CA4773" w:rsidRDefault="00CA4773" w:rsidP="00CA4773">
      <w:pPr>
        <w:pStyle w:val="ListParagraph"/>
        <w:ind w:left="1440" w:firstLine="720"/>
        <w:rPr>
          <w:rFonts w:ascii="Times New Roman" w:hAnsi="Times New Roman" w:cs="Times New Roman"/>
          <w:sz w:val="24"/>
        </w:rPr>
      </w:pPr>
      <w:r w:rsidRPr="00CA4773">
        <w:rPr>
          <w:rFonts w:ascii="Times New Roman" w:hAnsi="Times New Roman" w:cs="Times New Roman"/>
          <w:position w:val="-24"/>
          <w:sz w:val="24"/>
        </w:rPr>
        <w:object w:dxaOrig="1500" w:dyaOrig="620">
          <v:shape id="_x0000_i1027" type="#_x0000_t75" style="width:75pt;height:30.75pt" o:ole="">
            <v:imagedata r:id="rId13" o:title=""/>
          </v:shape>
          <o:OLEObject Type="Embed" ProgID="Equation.DSMT4" ShapeID="_x0000_i1027" DrawAspect="Content" ObjectID="_1601728276" r:id="rId14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CA4773" w:rsidRDefault="00CA4773" w:rsidP="00CA477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i/>
          <w:sz w:val="24"/>
        </w:rPr>
        <w:t xml:space="preserve">x </w:t>
      </w:r>
      <w:r>
        <w:rPr>
          <w:rFonts w:ascii="Times New Roman" w:hAnsi="Times New Roman" w:cs="Times New Roman"/>
          <w:sz w:val="24"/>
        </w:rPr>
        <w:t>= 21</w:t>
      </w:r>
    </w:p>
    <w:p w:rsidR="00CA4773" w:rsidRDefault="00CA4773" w:rsidP="00CA477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i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= 19</w:t>
      </w:r>
    </w:p>
    <w:p w:rsidR="00CA4773" w:rsidRDefault="00CA4773" w:rsidP="00CA477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i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= 11</w:t>
      </w:r>
    </w:p>
    <w:p w:rsidR="00CA4773" w:rsidRDefault="00CA4773" w:rsidP="00CA477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i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= 9</w:t>
      </w:r>
    </w:p>
    <w:p w:rsidR="00CA4773" w:rsidRPr="00CA4773" w:rsidRDefault="00CA4773" w:rsidP="00CA4773">
      <w:pPr>
        <w:pStyle w:val="ListParagraph"/>
        <w:ind w:left="1440"/>
        <w:rPr>
          <w:rFonts w:ascii="Times New Roman" w:hAnsi="Times New Roman" w:cs="Times New Roman"/>
          <w:sz w:val="24"/>
        </w:rPr>
      </w:pPr>
    </w:p>
    <w:p w:rsidR="00CA4773" w:rsidRDefault="00C11DC9" w:rsidP="00511C9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ubrey’s scarf is 4 inches more than half the length of Tyrone’s scarf.  Aubrey’s scarf is 34 inches long.  How long is Tyrone’s scarf?</w:t>
      </w:r>
    </w:p>
    <w:p w:rsidR="00CC669C" w:rsidRDefault="00CC669C" w:rsidP="00CC669C">
      <w:pPr>
        <w:pStyle w:val="ListParagrap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</w:t>
      </w:r>
    </w:p>
    <w:p w:rsidR="00C11DC9" w:rsidRDefault="00CC669C" w:rsidP="00C11DC9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5 inches</w:t>
      </w:r>
    </w:p>
    <w:p w:rsidR="00CC669C" w:rsidRDefault="00CC669C" w:rsidP="00C11DC9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60 inches</w:t>
      </w:r>
    </w:p>
    <w:p w:rsidR="00CC669C" w:rsidRDefault="00CC669C" w:rsidP="00C11DC9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12 inches</w:t>
      </w:r>
    </w:p>
    <w:p w:rsidR="00CC669C" w:rsidRDefault="00CC669C" w:rsidP="00CC669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28 inches</w:t>
      </w:r>
    </w:p>
    <w:p w:rsidR="00CC669C" w:rsidRDefault="00CC669C" w:rsidP="00CC669C">
      <w:pPr>
        <w:pStyle w:val="ListParagraph"/>
        <w:ind w:left="1440"/>
        <w:rPr>
          <w:rFonts w:ascii="Times New Roman" w:hAnsi="Times New Roman" w:cs="Times New Roman"/>
          <w:sz w:val="24"/>
        </w:rPr>
      </w:pPr>
    </w:p>
    <w:p w:rsidR="00CC669C" w:rsidRDefault="00CC669C" w:rsidP="00CC669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Which equation means “</w:t>
      </w:r>
      <w:r w:rsidR="001217BF">
        <w:rPr>
          <w:rFonts w:ascii="Times New Roman" w:hAnsi="Times New Roman" w:cs="Times New Roman"/>
          <w:sz w:val="24"/>
        </w:rPr>
        <w:t>a number increased by the product of 7 and 12 is 93</w:t>
      </w:r>
      <w:r>
        <w:rPr>
          <w:rFonts w:ascii="Times New Roman" w:hAnsi="Times New Roman" w:cs="Times New Roman"/>
          <w:sz w:val="24"/>
        </w:rPr>
        <w:t>”?</w:t>
      </w:r>
    </w:p>
    <w:p w:rsidR="00CC669C" w:rsidRDefault="001217BF" w:rsidP="00CC669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 w:rsidRPr="00870966">
        <w:rPr>
          <w:position w:val="-6"/>
        </w:rPr>
        <w:object w:dxaOrig="1219" w:dyaOrig="279">
          <v:shape id="_x0000_i1028" type="#_x0000_t75" style="width:60.75pt;height:14.25pt" o:ole="">
            <v:imagedata r:id="rId15" o:title=""/>
          </v:shape>
          <o:OLEObject Type="Embed" ProgID="Equation.DSMT4" ShapeID="_x0000_i1028" DrawAspect="Content" ObjectID="_1601728277" r:id="rId16"/>
        </w:object>
      </w:r>
    </w:p>
    <w:p w:rsidR="00CC669C" w:rsidRDefault="00CC669C" w:rsidP="00CC669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 w:rsidRPr="00CC669C">
        <w:rPr>
          <w:rFonts w:ascii="Times New Roman" w:hAnsi="Times New Roman" w:cs="Times New Roman"/>
          <w:position w:val="-6"/>
          <w:sz w:val="24"/>
        </w:rPr>
        <w:object w:dxaOrig="1340" w:dyaOrig="279">
          <v:shape id="_x0000_i1029" type="#_x0000_t75" style="width:66.75pt;height:14.25pt" o:ole="">
            <v:imagedata r:id="rId17" o:title=""/>
          </v:shape>
          <o:OLEObject Type="Embed" ProgID="Equation.DSMT4" ShapeID="_x0000_i1029" DrawAspect="Content" ObjectID="_1601728278" r:id="rId18"/>
        </w:object>
      </w:r>
    </w:p>
    <w:p w:rsidR="00A03746" w:rsidRDefault="001217BF" w:rsidP="00CC669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 w:rsidRPr="001217BF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030" type="#_x0000_t75" style="width:77.25pt;height:15.75pt" o:ole="">
            <v:imagedata r:id="rId19" o:title=""/>
          </v:shape>
          <o:OLEObject Type="Embed" ProgID="Equation.DSMT4" ShapeID="_x0000_i1030" DrawAspect="Content" ObjectID="_1601728279" r:id="rId20"/>
        </w:object>
      </w:r>
    </w:p>
    <w:p w:rsidR="00A03746" w:rsidRDefault="001217BF" w:rsidP="00CC669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 w:rsidRPr="001217BF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031" type="#_x0000_t75" style="width:77.25pt;height:15.75pt" o:ole="">
            <v:imagedata r:id="rId21" o:title=""/>
          </v:shape>
          <o:OLEObject Type="Embed" ProgID="Equation.DSMT4" ShapeID="_x0000_i1031" DrawAspect="Content" ObjectID="_1601728280" r:id="rId22"/>
        </w:object>
      </w:r>
    </w:p>
    <w:p w:rsidR="00A03746" w:rsidRPr="00CC669C" w:rsidRDefault="00A03746" w:rsidP="00A03746">
      <w:pPr>
        <w:pStyle w:val="ListParagraph"/>
        <w:ind w:left="1440"/>
        <w:rPr>
          <w:rFonts w:ascii="Times New Roman" w:hAnsi="Times New Roman" w:cs="Times New Roman"/>
          <w:sz w:val="24"/>
        </w:rPr>
      </w:pPr>
    </w:p>
    <w:p w:rsidR="009A149A" w:rsidRPr="00511C98" w:rsidRDefault="009A149A" w:rsidP="00522FA2">
      <w:pPr>
        <w:rPr>
          <w:rFonts w:ascii="Times New Roman" w:hAnsi="Times New Roman" w:cs="Times New Roman"/>
          <w:sz w:val="24"/>
        </w:rPr>
      </w:pPr>
    </w:p>
    <w:p w:rsidR="009A149A" w:rsidRPr="00511C98" w:rsidRDefault="009A149A" w:rsidP="00522FA2">
      <w:pPr>
        <w:rPr>
          <w:rFonts w:ascii="Times New Roman" w:hAnsi="Times New Roman" w:cs="Times New Roman"/>
          <w:sz w:val="24"/>
        </w:rPr>
      </w:pPr>
    </w:p>
    <w:p w:rsidR="009A149A" w:rsidRPr="00511C98" w:rsidRDefault="009A149A" w:rsidP="00522FA2">
      <w:pPr>
        <w:rPr>
          <w:rFonts w:ascii="Times New Roman" w:hAnsi="Times New Roman" w:cs="Times New Roman"/>
          <w:sz w:val="24"/>
        </w:rPr>
      </w:pPr>
    </w:p>
    <w:p w:rsidR="009A149A" w:rsidRPr="00511C98" w:rsidRDefault="009A149A" w:rsidP="00522FA2">
      <w:pPr>
        <w:rPr>
          <w:rFonts w:ascii="Times New Roman" w:hAnsi="Times New Roman" w:cs="Times New Roman"/>
          <w:sz w:val="24"/>
        </w:rPr>
      </w:pPr>
    </w:p>
    <w:p w:rsidR="009A149A" w:rsidRPr="00511C98" w:rsidRDefault="009A149A" w:rsidP="00522FA2">
      <w:pPr>
        <w:rPr>
          <w:rFonts w:ascii="Times New Roman" w:hAnsi="Times New Roman" w:cs="Times New Roman"/>
          <w:sz w:val="24"/>
        </w:rPr>
      </w:pPr>
    </w:p>
    <w:p w:rsidR="009A149A" w:rsidRPr="00511C98" w:rsidRDefault="009A149A" w:rsidP="00522FA2">
      <w:pPr>
        <w:rPr>
          <w:rFonts w:ascii="Times New Roman" w:hAnsi="Times New Roman" w:cs="Times New Roman"/>
          <w:sz w:val="24"/>
        </w:rPr>
      </w:pPr>
    </w:p>
    <w:p w:rsidR="009A149A" w:rsidRPr="00511C98" w:rsidRDefault="007527A9" w:rsidP="00522FA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Virginia Department of Education 2018</w:t>
      </w:r>
    </w:p>
    <w:sectPr w:rsidR="009A149A" w:rsidRPr="00511C98" w:rsidSect="007527A9">
      <w:headerReference w:type="default" r:id="rId23"/>
      <w:footerReference w:type="first" r:id="rId24"/>
      <w:pgSz w:w="12240" w:h="15840"/>
      <w:pgMar w:top="1440" w:right="1440" w:bottom="1440" w:left="1440" w:header="288" w:footer="288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0997" w:rsidRDefault="001A0997" w:rsidP="00522FA2">
      <w:pPr>
        <w:spacing w:after="0" w:line="240" w:lineRule="auto"/>
      </w:pPr>
      <w:r>
        <w:separator/>
      </w:r>
    </w:p>
  </w:endnote>
  <w:endnote w:type="continuationSeparator" w:id="0">
    <w:p w:rsidR="001A0997" w:rsidRDefault="001A0997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27A9" w:rsidRDefault="007527A9" w:rsidP="007527A9">
    <w:pPr>
      <w:pStyle w:val="Footer"/>
      <w:jc w:val="center"/>
    </w:pPr>
    <w:r>
      <w:t>Virginia Department of Education 2018</w:t>
    </w:r>
  </w:p>
  <w:p w:rsidR="007527A9" w:rsidRDefault="007527A9" w:rsidP="007527A9">
    <w:pPr>
      <w:pStyle w:val="Footer"/>
    </w:pPr>
  </w:p>
  <w:p w:rsidR="007527A9" w:rsidRDefault="007527A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0997" w:rsidRDefault="001A0997" w:rsidP="00522FA2">
      <w:pPr>
        <w:spacing w:after="0" w:line="240" w:lineRule="auto"/>
      </w:pPr>
      <w:r>
        <w:separator/>
      </w:r>
    </w:p>
  </w:footnote>
  <w:footnote w:type="continuationSeparator" w:id="0">
    <w:p w:rsidR="001A0997" w:rsidRDefault="001A0997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2C0E4E"/>
    <w:multiLevelType w:val="hybridMultilevel"/>
    <w:tmpl w:val="C1E04A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2FA2"/>
    <w:rsid w:val="001217BF"/>
    <w:rsid w:val="001A0997"/>
    <w:rsid w:val="00221B42"/>
    <w:rsid w:val="002434D6"/>
    <w:rsid w:val="003F4DF9"/>
    <w:rsid w:val="00511C98"/>
    <w:rsid w:val="00522FA2"/>
    <w:rsid w:val="00536C25"/>
    <w:rsid w:val="00557578"/>
    <w:rsid w:val="00675033"/>
    <w:rsid w:val="007527A9"/>
    <w:rsid w:val="0080125F"/>
    <w:rsid w:val="008468F5"/>
    <w:rsid w:val="008F30B1"/>
    <w:rsid w:val="00917490"/>
    <w:rsid w:val="009A149A"/>
    <w:rsid w:val="00A03746"/>
    <w:rsid w:val="00A258B1"/>
    <w:rsid w:val="00AA5979"/>
    <w:rsid w:val="00B051AE"/>
    <w:rsid w:val="00B25A54"/>
    <w:rsid w:val="00BD0356"/>
    <w:rsid w:val="00C11DC9"/>
    <w:rsid w:val="00C8750E"/>
    <w:rsid w:val="00CA4773"/>
    <w:rsid w:val="00CC669C"/>
    <w:rsid w:val="00F044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08BF6293"/>
  <w15:docId w15:val="{C145B981-1E69-49E5-BB9E-AF063065E1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er"/>
    <w:next w:val="Normal"/>
    <w:link w:val="Heading1Char"/>
    <w:uiPriority w:val="9"/>
    <w:qFormat/>
    <w:rsid w:val="007527A9"/>
    <w:pPr>
      <w:jc w:val="center"/>
      <w:outlineLvl w:val="0"/>
    </w:pPr>
    <w:rPr>
      <w:rFonts w:ascii="Times New Roman" w:hAnsi="Times New Roman" w:cs="Times New Roman"/>
      <w:sz w:val="24"/>
      <w:szCs w:val="24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7527A9"/>
    <w:pPr>
      <w:jc w:val="left"/>
      <w:outlineLvl w:val="1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7527A9"/>
    <w:rPr>
      <w:rFonts w:ascii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11C98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8468F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468F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468F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468F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468F5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68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68F5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7527A9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60</Words>
  <Characters>91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IT Infrastructure Partnership</Company>
  <LinksUpToDate>false</LinksUpToDate>
  <CharactersWithSpaces>1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CPS Image</dc:creator>
  <cp:lastModifiedBy>Mazzacane, Tina (DOE)</cp:lastModifiedBy>
  <cp:revision>3</cp:revision>
  <dcterms:created xsi:type="dcterms:W3CDTF">2018-10-22T19:44:00Z</dcterms:created>
  <dcterms:modified xsi:type="dcterms:W3CDTF">2018-10-22T19:44:00Z</dcterms:modified>
</cp:coreProperties>
</file>